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C4AF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  <w:r w:rsidR="00985FB3">
              <w:rPr>
                <w:rFonts w:ascii="Bookman Old Style" w:hAnsi="Bookman Old Style"/>
                <w:b/>
                <w:sz w:val="22"/>
                <w:lang w:val="el-GR"/>
              </w:rPr>
              <w:t xml:space="preserve"> ΘΕΩΡΙΑ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2C4AFB" w:rsidRDefault="002C4AFB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ΑΦΑΛΑΙΟ</w:t>
            </w:r>
            <w:r w:rsidR="00CA0B97"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Pr="002C4AFB">
              <w:rPr>
                <w:rFonts w:ascii="Bookman Old Style" w:hAnsi="Bookman Old Style"/>
                <w:sz w:val="22"/>
                <w:lang w:val="el-GR"/>
              </w:rPr>
              <w:t>ΚΩΝΙΚΕΣ ΤΟΜΕΣ</w:t>
            </w:r>
          </w:p>
          <w:p w:rsidR="00CA0B97" w:rsidRPr="00684E1B" w:rsidRDefault="002C4AFB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ΝΟΤΗΤΑ: </w:t>
            </w:r>
            <w:r w:rsidR="00985FB3">
              <w:rPr>
                <w:rFonts w:ascii="Bookman Old Style" w:hAnsi="Bookman Old Style"/>
                <w:sz w:val="22"/>
                <w:lang w:val="el-GR"/>
              </w:rPr>
              <w:t>ΚΥΚΛΟ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2C4AFB">
      <w:pPr>
        <w:rPr>
          <w:rFonts w:ascii="Bookman Old Style" w:hAnsi="Bookman Old Style"/>
          <w:lang w:val="el-GR"/>
        </w:rPr>
      </w:pPr>
      <w:bookmarkStart w:id="0" w:name="_GoBack"/>
      <w:bookmarkEnd w:id="0"/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B02712" w:rsidRPr="00D71FE2" w:rsidRDefault="00B02712" w:rsidP="00B02712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Α1.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Να αποδείξετε ότι εξίσωση του κύκλου με κέντρο την αρχή των αξόνων και ακτίνα ρ είναι:</w:t>
      </w:r>
    </w:p>
    <w:p w:rsidR="00B02712" w:rsidRPr="00D71FE2" w:rsidRDefault="00B02712" w:rsidP="00B02712">
      <w:pPr>
        <w:jc w:val="center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position w:val="-10"/>
          <w:sz w:val="22"/>
          <w:szCs w:val="22"/>
          <w:lang w:val="el-GR"/>
        </w:rPr>
        <w:object w:dxaOrig="1219" w:dyaOrig="340">
          <v:shape id="_x0000_i1025" type="#_x0000_t75" style="width:60.95pt;height:17pt" o:ole="">
            <v:imagedata r:id="rId9" o:title=""/>
          </v:shape>
          <o:OLEObject Type="Embed" ProgID="Equation.DSMT4" ShapeID="_x0000_i1025" DrawAspect="Content" ObjectID="_1637789719" r:id="rId10"/>
        </w:objec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</w:p>
    <w:p w:rsidR="00B02712" w:rsidRPr="00D71FE2" w:rsidRDefault="00B02712" w:rsidP="00B02712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Μονάδες 10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</w:rPr>
        <w:t>A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2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="00B02712">
        <w:rPr>
          <w:rFonts w:ascii="Bookman Old Style" w:hAnsi="Bookman Old Style" w:cs="Times New Roman"/>
          <w:sz w:val="22"/>
          <w:szCs w:val="22"/>
          <w:lang w:val="el-GR"/>
        </w:rPr>
        <w:t xml:space="preserve">Να γράψετε τις σχέσεις που δίνουν το κέντρο και την ακτίνα κύκλου με εξίσωση </w:t>
      </w:r>
      <w:r w:rsidR="00B02712" w:rsidRPr="00D71FE2">
        <w:rPr>
          <w:rFonts w:ascii="Bookman Old Style" w:hAnsi="Bookman Old Style" w:cs="Times New Roman"/>
          <w:position w:val="-10"/>
          <w:sz w:val="22"/>
          <w:szCs w:val="22"/>
          <w:lang w:val="el-GR"/>
        </w:rPr>
        <w:object w:dxaOrig="2840" w:dyaOrig="340">
          <v:shape id="_x0000_i1026" type="#_x0000_t75" style="width:142pt;height:17pt" o:ole="">
            <v:imagedata r:id="rId11" o:title=""/>
          </v:shape>
          <o:OLEObject Type="Embed" ProgID="Equation.DSMT4" ShapeID="_x0000_i1026" DrawAspect="Content" ObjectID="_1637789720" r:id="rId12"/>
        </w:object>
      </w:r>
      <w:r w:rsidR="00B02712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985FB3" w:rsidRPr="00D71FE2" w:rsidRDefault="00B02712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Μονάδες 5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</w:rPr>
        <w:t>A</w:t>
      </w:r>
      <w:r w:rsidR="00B02712">
        <w:rPr>
          <w:rFonts w:ascii="Bookman Old Style" w:hAnsi="Bookman Old Style" w:cs="Times New Roman"/>
          <w:b/>
          <w:sz w:val="22"/>
          <w:szCs w:val="22"/>
          <w:lang w:val="el-GR"/>
        </w:rPr>
        <w:t>3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2209BD" w:rsidRDefault="002209BD" w:rsidP="00985FB3">
      <w:pPr>
        <w:jc w:val="both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Αν η απόσταση των κέντρων δύο κύκλων ισούται με το άθροισμα των ακτινών τους, οι κύκλοι εφάπτονται εσωτερικά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line="360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 xml:space="preserve">β.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Το κέντρο του κύκλου</w:t>
      </w:r>
      <w:r w:rsidR="00B02712" w:rsidRPr="00D71FE2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="00B02712" w:rsidRPr="00D71FE2">
        <w:rPr>
          <w:rFonts w:ascii="Bookman Old Style" w:hAnsi="Bookman Old Style" w:cs="TimesNewRoman,Bold"/>
          <w:bCs/>
          <w:position w:val="-10"/>
          <w:sz w:val="22"/>
          <w:szCs w:val="22"/>
          <w:lang w:val="el-GR"/>
        </w:rPr>
        <w:object w:dxaOrig="2520" w:dyaOrig="340">
          <v:shape id="_x0000_i1027" type="#_x0000_t75" style="width:126pt;height:17pt" o:ole="">
            <v:imagedata r:id="rId13" o:title=""/>
          </v:shape>
          <o:OLEObject Type="Embed" ProgID="Equation.DSMT4" ShapeID="_x0000_i1027" DrawAspect="Content" ObjectID="_1637789721" r:id="rId14"/>
        </w:object>
      </w:r>
      <w:r w:rsidR="00B02712" w:rsidRPr="00D71FE2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είναι το </w:t>
      </w:r>
      <w:r w:rsidR="00B02712" w:rsidRPr="00D71FE2">
        <w:rPr>
          <w:rFonts w:ascii="Bookman Old Style" w:eastAsia="Times New Roman" w:hAnsi="Bookman Old Style" w:cs="Times New Roman"/>
          <w:position w:val="-26"/>
          <w:sz w:val="22"/>
          <w:szCs w:val="22"/>
          <w:lang w:val="el-GR" w:eastAsia="el-GR"/>
        </w:rPr>
        <w:object w:dxaOrig="980" w:dyaOrig="639">
          <v:shape id="_x0000_i1028" type="#_x0000_t75" style="width:49pt;height:31.95pt" o:ole="">
            <v:imagedata r:id="rId15" o:title=""/>
          </v:shape>
          <o:OLEObject Type="Embed" ProgID="Equation.DSMT4" ShapeID="_x0000_i1028" DrawAspect="Content" ObjectID="_1637789722" r:id="rId16"/>
        </w:objec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</w:p>
    <w:p w:rsidR="00985FB3" w:rsidRPr="00D71FE2" w:rsidRDefault="00985FB3" w:rsidP="00985FB3">
      <w:pPr>
        <w:spacing w:line="360" w:lineRule="auto"/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line="360" w:lineRule="auto"/>
        <w:jc w:val="both"/>
        <w:rPr>
          <w:rFonts w:ascii="Bookman Old Style" w:hAnsi="Bookman Old Style" w:cs="Tahoma"/>
          <w:sz w:val="22"/>
          <w:szCs w:val="22"/>
          <w:lang w:val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Δύο κύκλου με ίσες ακτίνες είναι ίσοι.</w:t>
      </w:r>
    </w:p>
    <w:p w:rsidR="00985FB3" w:rsidRPr="00D71FE2" w:rsidRDefault="00985FB3" w:rsidP="00985FB3">
      <w:pPr>
        <w:spacing w:line="360" w:lineRule="auto"/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after="200" w:line="276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δ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Το κέντρο ενός κύκλου </w:t>
      </w:r>
      <w:proofErr w:type="spellStart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ισαπέχει</w:t>
      </w:r>
      <w:proofErr w:type="spellEnd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πό οποιαδήποτε εφαπτομένη του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="00B0271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 xml:space="preserve"> </w:t>
      </w:r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Αν δύο </w:t>
      </w:r>
      <w:proofErr w:type="spellStart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εφαπτομένες</w:t>
      </w:r>
      <w:proofErr w:type="spellEnd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κύκλου είναι παράλληλες τα σημεία επαφής είναι </w:t>
      </w:r>
      <w:proofErr w:type="spellStart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αντιδιαμετρικά</w:t>
      </w:r>
      <w:proofErr w:type="spellEnd"/>
      <w:r w:rsidR="00B02712"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  <w:r w:rsidRPr="00D71FE2">
        <w:rPr>
          <w:rFonts w:ascii="Bookman Old Style" w:hAnsi="Bookman Old Style"/>
          <w:sz w:val="22"/>
          <w:szCs w:val="22"/>
          <w:lang w:val="el-GR"/>
        </w:rPr>
        <w:t xml:space="preserve">                    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B02712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Δίνεται η εξίσωση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2460" w:dyaOrig="400">
          <v:shape id="_x0000_i1029" type="#_x0000_t75" style="width:123pt;height:20pt" o:ole="">
            <v:imagedata r:id="rId17" o:title=""/>
          </v:shape>
          <o:OLEObject Type="Embed" ProgID="Equation.DSMT4" ShapeID="_x0000_i1029" DrawAspect="Content" ObjectID="_1637789723" r:id="rId18"/>
        </w:objec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με</w:t>
      </w:r>
      <w:r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</w:t>
      </w:r>
      <w:r w:rsidRPr="00B02712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030" type="#_x0000_t75" style="width:29pt;height:13pt" o:ole="">
            <v:imagedata r:id="rId19" o:title=""/>
          </v:shape>
          <o:OLEObject Type="Embed" ProgID="Equation.DSMT4" ShapeID="_x0000_i1030" DrawAspect="Content" ObjectID="_1637789724" r:id="rId20"/>
        </w:object>
      </w:r>
      <w:r>
        <w:rPr>
          <w:rFonts w:ascii="Bookman Old Style" w:hAnsi="Bookman Old Style" w:cs="TimesNewRoman,Bold"/>
          <w:bCs/>
          <w:color w:val="auto"/>
          <w:sz w:val="22"/>
          <w:szCs w:val="28"/>
        </w:rPr>
        <w:t>.</w:t>
      </w: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Β1.</w: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Να δείξετε ότι η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31" type="#_x0000_t75" style="width:16pt;height:18pt" o:ole="">
            <v:imagedata r:id="rId21" o:title=""/>
          </v:shape>
          <o:OLEObject Type="Embed" ProgID="Equation.DSMT4" ShapeID="_x0000_i1031" DrawAspect="Content" ObjectID="_1637789725" r:id="rId22"/>
        </w:objec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παριστάνει κύκλο για κάθε </w:t>
      </w:r>
      <w:r w:rsidRPr="00B02712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032" type="#_x0000_t75" style="width:29pt;height:13pt" o:ole="">
            <v:imagedata r:id="rId19" o:title=""/>
          </v:shape>
          <o:OLEObject Type="Embed" ProgID="Equation.DSMT4" ShapeID="_x0000_i1032" DrawAspect="Content" ObjectID="_1637789726" r:id="rId23"/>
        </w:objec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>.</w:t>
      </w:r>
    </w:p>
    <w:p w:rsidR="00B02712" w:rsidRPr="00A5036D" w:rsidRDefault="00B02712" w:rsidP="00B02712">
      <w:pPr>
        <w:pStyle w:val="Default"/>
        <w:jc w:val="right"/>
        <w:rPr>
          <w:rFonts w:ascii="Bookman Old Style" w:hAnsi="Bookman Old Style" w:cs="TimesNewRoman,Bold"/>
          <w:b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Μονάδες 8</w:t>
      </w:r>
    </w:p>
    <w:p w:rsidR="00B02712" w:rsidRPr="00A5036D" w:rsidRDefault="00B02712" w:rsidP="00B02712">
      <w:pPr>
        <w:pStyle w:val="Default"/>
        <w:rPr>
          <w:rFonts w:ascii="Bookman Old Style" w:hAnsi="Bookman Old Style" w:cs="TimesNewRoman,Bold"/>
          <w:b/>
          <w:bCs/>
          <w:color w:val="auto"/>
          <w:sz w:val="22"/>
          <w:szCs w:val="28"/>
        </w:rPr>
      </w:pP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Β2.</w: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Για </w:t>
      </w:r>
      <w:r w:rsidRPr="00B02712">
        <w:rPr>
          <w:rFonts w:ascii="Bookman Old Style" w:hAnsi="Bookman Old Style"/>
          <w:position w:val="-8"/>
          <w:sz w:val="22"/>
          <w:szCs w:val="22"/>
        </w:rPr>
        <w:object w:dxaOrig="740" w:dyaOrig="340">
          <v:shape id="_x0000_i1033" type="#_x0000_t75" style="width:37pt;height:17pt" o:ole="">
            <v:imagedata r:id="rId24" o:title=""/>
          </v:shape>
          <o:OLEObject Type="Embed" ProgID="Equation.DSMT4" ShapeID="_x0000_i1033" DrawAspect="Content" ObjectID="_1637789727" r:id="rId25"/>
        </w:objec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να βρείτε:</w:t>
      </w: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/>
          <w:bCs/>
          <w:color w:val="auto"/>
          <w:sz w:val="22"/>
          <w:szCs w:val="28"/>
        </w:rPr>
      </w:pP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α.</w: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το κέντρο και την ακτίνα του κύκλου</w:t>
      </w:r>
    </w:p>
    <w:p w:rsidR="00B02712" w:rsidRPr="00A5036D" w:rsidRDefault="00B02712" w:rsidP="00B02712">
      <w:pPr>
        <w:pStyle w:val="Default"/>
        <w:jc w:val="right"/>
        <w:rPr>
          <w:rFonts w:ascii="Bookman Old Style" w:hAnsi="Bookman Old Style" w:cs="TimesNewRoman,Bold"/>
          <w:b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Μονάδες 8</w:t>
      </w: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/>
          <w:bCs/>
          <w:color w:val="auto"/>
          <w:sz w:val="22"/>
          <w:szCs w:val="28"/>
        </w:rPr>
      </w:pPr>
    </w:p>
    <w:p w:rsidR="00B02712" w:rsidRPr="00A5036D" w:rsidRDefault="00B02712" w:rsidP="00B02712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 xml:space="preserve">β. </w: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τις εξισώσεις των εφαπτόμενων του κύκλου που ορίζεται από την (1) , οι οποίες είναι παράλληλες στην ευθεία </w:t>
      </w:r>
      <w:r w:rsidRPr="00B02712">
        <w:rPr>
          <w:rFonts w:ascii="Bookman Old Style" w:hAnsi="Bookman Old Style"/>
          <w:position w:val="-10"/>
          <w:sz w:val="22"/>
          <w:szCs w:val="22"/>
        </w:rPr>
        <w:object w:dxaOrig="1980" w:dyaOrig="300">
          <v:shape id="_x0000_i1034" type="#_x0000_t75" style="width:99pt;height:15pt" o:ole="">
            <v:imagedata r:id="rId26" o:title=""/>
          </v:shape>
          <o:OLEObject Type="Embed" ProgID="Equation.DSMT4" ShapeID="_x0000_i1034" DrawAspect="Content" ObjectID="_1637789728" r:id="rId27"/>
        </w:objec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>.</w:t>
      </w:r>
    </w:p>
    <w:p w:rsidR="00B02712" w:rsidRPr="00A5036D" w:rsidRDefault="00B02712" w:rsidP="00B02712">
      <w:pPr>
        <w:pStyle w:val="Default"/>
        <w:jc w:val="right"/>
        <w:rPr>
          <w:rFonts w:ascii="Bookman Old Style" w:hAnsi="Bookman Old Style" w:cs="TimesNewRoman,Bold"/>
          <w:bCs/>
          <w:color w:val="auto"/>
          <w:sz w:val="22"/>
          <w:szCs w:val="28"/>
        </w:rPr>
      </w:pPr>
      <w:r w:rsidRPr="00A5036D">
        <w:rPr>
          <w:rFonts w:ascii="Bookman Old Style" w:hAnsi="Bookman Old Style" w:cs="TimesNewRoman,Bold"/>
          <w:b/>
          <w:bCs/>
          <w:color w:val="auto"/>
          <w:sz w:val="22"/>
          <w:szCs w:val="28"/>
        </w:rPr>
        <w:t>Μονάδες 9</w:t>
      </w:r>
      <w:r w:rsidRPr="00A5036D">
        <w:rPr>
          <w:rFonts w:ascii="Bookman Old Style" w:hAnsi="Bookman Old Style" w:cs="TimesNewRoman,Bold"/>
          <w:bCs/>
          <w:color w:val="auto"/>
          <w:sz w:val="22"/>
          <w:szCs w:val="28"/>
        </w:rPr>
        <w:t xml:space="preserve"> </w:t>
      </w:r>
    </w:p>
    <w:p w:rsidR="00684E1B" w:rsidRPr="00684E1B" w:rsidRDefault="00684E1B" w:rsidP="00721470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B02712" w:rsidRPr="009349DC" w:rsidRDefault="00B02712" w:rsidP="00B02712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Δίνεται η εξίσωση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640" w:dyaOrig="360">
          <v:shape id="_x0000_i1035" type="#_x0000_t75" style="width:182pt;height:18pt" o:ole="">
            <v:imagedata r:id="rId28" o:title=""/>
          </v:shape>
          <o:OLEObject Type="Embed" ProgID="Equation.DSMT4" ShapeID="_x0000_i1035" DrawAspect="Content" ObjectID="_1637789729" r:id="rId29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B02712" w:rsidRDefault="00B02712" w:rsidP="00B02712">
      <w:pPr>
        <w:pStyle w:val="Default"/>
        <w:jc w:val="both"/>
        <w:rPr>
          <w:rFonts w:ascii="Bookman Old Style" w:eastAsia="Calibri" w:hAnsi="Bookman Old Style"/>
          <w:b/>
          <w:color w:val="auto"/>
          <w:sz w:val="22"/>
          <w:lang w:eastAsia="en-US"/>
        </w:rPr>
      </w:pPr>
    </w:p>
    <w:p w:rsidR="00B02712" w:rsidRPr="009349DC" w:rsidRDefault="00B02712" w:rsidP="00B02712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Γ1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Για κάθε</w:t>
      </w: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 </w:t>
      </w:r>
      <w:r w:rsidRPr="00B02712">
        <w:rPr>
          <w:rFonts w:ascii="Bookman Old Style" w:hAnsi="Bookman Old Style"/>
          <w:position w:val="-4"/>
          <w:sz w:val="22"/>
          <w:szCs w:val="22"/>
        </w:rPr>
        <w:object w:dxaOrig="600" w:dyaOrig="240">
          <v:shape id="_x0000_i1036" type="#_x0000_t75" style="width:30pt;height:12pt" o:ole="">
            <v:imagedata r:id="rId30" o:title=""/>
          </v:shape>
          <o:OLEObject Type="Embed" ProgID="Equation.DSMT4" ShapeID="_x0000_i1036" DrawAspect="Content" ObjectID="_1637789730" r:id="rId31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αποδείξετε ότι η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37" type="#_x0000_t75" style="width:16pt;height:18pt" o:ole="">
            <v:imagedata r:id="rId32" o:title=""/>
          </v:shape>
          <o:OLEObject Type="Embed" ProgID="Equation.DSMT4" ShapeID="_x0000_i1037" DrawAspect="Content" ObjectID="_1637789731" r:id="rId33"/>
        </w:object>
      </w:r>
      <w:r>
        <w:rPr>
          <w:rFonts w:ascii="Bookman Old Style" w:hAnsi="Bookman Old Style"/>
          <w:sz w:val="22"/>
          <w:szCs w:val="22"/>
        </w:rPr>
        <w:t xml:space="preserve">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παριστάνει κύκλο. </w:t>
      </w:r>
    </w:p>
    <w:p w:rsidR="00B02712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5</w:t>
      </w:r>
    </w:p>
    <w:p w:rsidR="00B02712" w:rsidRPr="009349DC" w:rsidRDefault="00B02712" w:rsidP="00B02712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Γ2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α σημεία τομής της ευθείας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1700" w:dyaOrig="360">
          <v:shape id="_x0000_i1038" type="#_x0000_t75" style="width:85pt;height:18pt" o:ole="">
            <v:imagedata r:id="rId34" o:title=""/>
          </v:shape>
          <o:OLEObject Type="Embed" ProgID="Equation.DSMT4" ShapeID="_x0000_i1038" DrawAspect="Content" ObjectID="_1637789732" r:id="rId35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και του κύκλου                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1719" w:dyaOrig="360">
          <v:shape id="_x0000_i1039" type="#_x0000_t75" style="width:85.95pt;height:18pt" o:ole="">
            <v:imagedata r:id="rId36" o:title=""/>
          </v:shape>
          <o:OLEObject Type="Embed" ProgID="Equation.DSMT4" ShapeID="_x0000_i1039" DrawAspect="Content" ObjectID="_1637789733" r:id="rId37"/>
        </w:object>
      </w: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 και να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βρείτε την κοινή χορδή των κύκλων της εξίσωσης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0" type="#_x0000_t75" style="width:16pt;height:18pt" o:ole="">
            <v:imagedata r:id="rId32" o:title=""/>
          </v:shape>
          <o:OLEObject Type="Embed" ProgID="Equation.DSMT4" ShapeID="_x0000_i1040" DrawAspect="Content" ObjectID="_1637789734" r:id="rId38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. </w:t>
      </w:r>
    </w:p>
    <w:p w:rsidR="00B02712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7</w:t>
      </w:r>
    </w:p>
    <w:p w:rsidR="00B02712" w:rsidRPr="009349DC" w:rsidRDefault="00B02712" w:rsidP="00B02712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Γ</w:t>
      </w:r>
      <w:r>
        <w:rPr>
          <w:rFonts w:ascii="Bookman Old Style" w:eastAsia="Calibri" w:hAnsi="Bookman Old Style"/>
          <w:b/>
          <w:color w:val="auto"/>
          <w:sz w:val="22"/>
          <w:lang w:eastAsia="en-US"/>
        </w:rPr>
        <w:t>3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αποδείξετε ότι τα κέντρα των κύκλων της εξίσωσης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1" type="#_x0000_t75" style="width:16pt;height:18pt" o:ole="">
            <v:imagedata r:id="rId32" o:title=""/>
          </v:shape>
          <o:OLEObject Type="Embed" ProgID="Equation.DSMT4" ShapeID="_x0000_i1041" DrawAspect="Content" ObjectID="_1637789735" r:id="rId39"/>
        </w:object>
      </w:r>
      <w:r w:rsidRPr="00B02712">
        <w:rPr>
          <w:rFonts w:ascii="Bookman Old Style" w:hAnsi="Bookman Old Style"/>
          <w:sz w:val="22"/>
          <w:szCs w:val="22"/>
        </w:rPr>
        <w:t xml:space="preserve">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βρίσκονται σε σταθερή  ευθεία την οποία να προσδιορίσετε. </w:t>
      </w:r>
    </w:p>
    <w:p w:rsidR="00B02712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7</w:t>
      </w:r>
    </w:p>
    <w:p w:rsidR="00B02712" w:rsidRDefault="00B02712" w:rsidP="00B02712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Γ4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ον λ ώστε ο κύκλος της εξίσωσης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2" type="#_x0000_t75" style="width:16pt;height:18pt" o:ole="">
            <v:imagedata r:id="rId32" o:title=""/>
          </v:shape>
          <o:OLEObject Type="Embed" ProgID="Equation.DSMT4" ShapeID="_x0000_i1042" DrawAspect="Content" ObjectID="_1637789736" r:id="rId40"/>
        </w:object>
      </w:r>
      <w:r w:rsidRPr="00B02712">
        <w:rPr>
          <w:rFonts w:ascii="Bookman Old Style" w:hAnsi="Bookman Old Style"/>
          <w:sz w:val="22"/>
          <w:szCs w:val="22"/>
        </w:rPr>
        <w:t xml:space="preserve">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να εφάπτεται της ευθείας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1760" w:dyaOrig="360">
          <v:shape id="_x0000_i1043" type="#_x0000_t75" style="width:88pt;height:18pt" o:ole="">
            <v:imagedata r:id="rId41" o:title=""/>
          </v:shape>
          <o:OLEObject Type="Embed" ProgID="Equation.DSMT4" ShapeID="_x0000_i1043" DrawAspect="Content" ObjectID="_1637789737" r:id="rId42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2209BD" w:rsidRPr="002209BD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6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2209BD" w:rsidRPr="009349DC" w:rsidRDefault="002209BD" w:rsidP="002209BD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Δίνεται η εξίσωση </w:t>
      </w:r>
      <w:r w:rsidRPr="002209BD">
        <w:rPr>
          <w:rFonts w:ascii="Bookman Old Style" w:hAnsi="Bookman Old Style"/>
          <w:position w:val="-16"/>
          <w:sz w:val="22"/>
          <w:szCs w:val="22"/>
        </w:rPr>
        <w:object w:dxaOrig="4500" w:dyaOrig="420">
          <v:shape id="_x0000_i1044" type="#_x0000_t75" style="width:225pt;height:21pt" o:ole="">
            <v:imagedata r:id="rId43" o:title=""/>
          </v:shape>
          <o:OLEObject Type="Embed" ProgID="Equation.DSMT4" ShapeID="_x0000_i1044" DrawAspect="Content" ObjectID="_1637789738" r:id="rId44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. </w:t>
      </w:r>
    </w:p>
    <w:p w:rsidR="002209BD" w:rsidRDefault="002209BD" w:rsidP="002209BD">
      <w:pPr>
        <w:pStyle w:val="Default"/>
        <w:jc w:val="both"/>
        <w:rPr>
          <w:rFonts w:ascii="Bookman Old Style" w:eastAsia="Calibri" w:hAnsi="Bookman Old Style"/>
          <w:b/>
          <w:color w:val="auto"/>
          <w:sz w:val="22"/>
          <w:lang w:eastAsia="en-US"/>
        </w:rPr>
      </w:pPr>
    </w:p>
    <w:p w:rsidR="002209BD" w:rsidRPr="009349DC" w:rsidRDefault="002209BD" w:rsidP="002209BD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1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ις τιμές του λ ώστε η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5" type="#_x0000_t75" style="width:16pt;height:18pt" o:ole="">
            <v:imagedata r:id="rId45" o:title=""/>
          </v:shape>
          <o:OLEObject Type="Embed" ProgID="Equation.DSMT4" ShapeID="_x0000_i1045" DrawAspect="Content" ObjectID="_1637789739" r:id="rId46"/>
        </w:object>
      </w:r>
      <w:r>
        <w:rPr>
          <w:rFonts w:ascii="Bookman Old Style" w:hAnsi="Bookman Old Style"/>
          <w:sz w:val="22"/>
          <w:szCs w:val="22"/>
        </w:rPr>
        <w:t xml:space="preserve">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>να παριστάνει κύκλο.</w:t>
      </w:r>
    </w:p>
    <w:p w:rsidR="002209BD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5</w:t>
      </w:r>
    </w:p>
    <w:p w:rsidR="002209BD" w:rsidRPr="009349DC" w:rsidRDefault="002209BD" w:rsidP="002209BD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2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ον γεωμετρικό τόπο των κέντρων των κύκλων.</w:t>
      </w:r>
    </w:p>
    <w:p w:rsidR="002209BD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6</w:t>
      </w:r>
    </w:p>
    <w:p w:rsidR="002209BD" w:rsidRPr="009349DC" w:rsidRDefault="002209BD" w:rsidP="002209BD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3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δείξετε ότι όλοι οι κύκλοι που ορίζονται από την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6" type="#_x0000_t75" style="width:16pt;height:18pt" o:ole="">
            <v:imagedata r:id="rId45" o:title=""/>
          </v:shape>
          <o:OLEObject Type="Embed" ProgID="Equation.DSMT4" ShapeID="_x0000_i1046" DrawAspect="Content" ObjectID="_1637789740" r:id="rId47"/>
        </w:object>
      </w:r>
      <w:r>
        <w:rPr>
          <w:rFonts w:ascii="Bookman Old Style" w:hAnsi="Bookman Old Style"/>
          <w:sz w:val="22"/>
          <w:szCs w:val="22"/>
        </w:rPr>
        <w:t xml:space="preserve"> 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>διέρχονται από δύο σταθερά σημεία.</w:t>
      </w:r>
    </w:p>
    <w:p w:rsidR="002209BD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7</w:t>
      </w:r>
    </w:p>
    <w:p w:rsidR="002209BD" w:rsidRDefault="002209BD" w:rsidP="002209BD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Δ</w:t>
      </w:r>
      <w:r>
        <w:rPr>
          <w:rFonts w:ascii="Bookman Old Style" w:eastAsia="Calibri" w:hAnsi="Bookman Old Style"/>
          <w:b/>
          <w:color w:val="auto"/>
          <w:sz w:val="22"/>
          <w:lang w:eastAsia="en-US"/>
        </w:rPr>
        <w:t>4</w:t>
      </w:r>
      <w:r w:rsidRPr="009349DC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ην κοινή χορδή όλων των</w:t>
      </w: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 κύκλων που ορίζονται από την </w:t>
      </w:r>
      <w:r w:rsidRPr="00B02712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047" type="#_x0000_t75" style="width:16pt;height:18pt" o:ole="">
            <v:imagedata r:id="rId45" o:title=""/>
          </v:shape>
          <o:OLEObject Type="Embed" ProgID="Equation.DSMT4" ShapeID="_x0000_i1047" DrawAspect="Content" ObjectID="_1637789741" r:id="rId48"/>
        </w:object>
      </w:r>
      <w:r w:rsidRPr="009349DC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2209BD" w:rsidRPr="002209BD" w:rsidRDefault="002209BD" w:rsidP="002209BD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 w:rsidRPr="002209BD"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7</w:t>
      </w:r>
    </w:p>
    <w:p w:rsidR="005F0BF1" w:rsidRPr="00D27B75" w:rsidRDefault="005F0BF1" w:rsidP="002209B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B7023C"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2C4AFB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49" o:title="2"/>
            <w10:wrap anchory="page"/>
          </v:shape>
        </w:pict>
      </w:r>
    </w:p>
    <w:sectPr w:rsidR="005F0BF1" w:rsidRPr="00D27B75" w:rsidSect="00206EC3">
      <w:headerReference w:type="default" r:id="rId50"/>
      <w:footerReference w:type="default" r:id="rId5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NewRoman,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2C4AFB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2C4AFB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209BD"/>
    <w:rsid w:val="0024553A"/>
    <w:rsid w:val="002C4AFB"/>
    <w:rsid w:val="002D09EE"/>
    <w:rsid w:val="003E2668"/>
    <w:rsid w:val="004F3F3D"/>
    <w:rsid w:val="0053762D"/>
    <w:rsid w:val="005F0BF1"/>
    <w:rsid w:val="00632EC3"/>
    <w:rsid w:val="00666E54"/>
    <w:rsid w:val="00684E1B"/>
    <w:rsid w:val="00721470"/>
    <w:rsid w:val="007E1453"/>
    <w:rsid w:val="0081171F"/>
    <w:rsid w:val="00852572"/>
    <w:rsid w:val="00972FF2"/>
    <w:rsid w:val="00985FB3"/>
    <w:rsid w:val="00AB7142"/>
    <w:rsid w:val="00B0271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5563C82F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B0271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ECA4E2-28EE-41E1-BD95-91C1D084C5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18</Words>
  <Characters>2262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4</cp:revision>
  <dcterms:created xsi:type="dcterms:W3CDTF">2019-12-01T20:08:00Z</dcterms:created>
  <dcterms:modified xsi:type="dcterms:W3CDTF">2019-12-13T22:49:00Z</dcterms:modified>
</cp:coreProperties>
</file>